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9" r:id="rId1"/>
  </p:sldMasterIdLst>
  <p:notesMasterIdLst>
    <p:notesMasterId r:id="rId30"/>
  </p:notesMasterIdLst>
  <p:sldIdLst>
    <p:sldId id="316" r:id="rId2"/>
    <p:sldId id="317" r:id="rId3"/>
    <p:sldId id="282" r:id="rId4"/>
    <p:sldId id="283" r:id="rId5"/>
    <p:sldId id="284" r:id="rId6"/>
    <p:sldId id="285" r:id="rId7"/>
    <p:sldId id="286" r:id="rId8"/>
    <p:sldId id="287" r:id="rId9"/>
    <p:sldId id="288" r:id="rId10"/>
    <p:sldId id="289" r:id="rId11"/>
    <p:sldId id="319" r:id="rId12"/>
    <p:sldId id="323" r:id="rId13"/>
    <p:sldId id="320" r:id="rId14"/>
    <p:sldId id="318" r:id="rId15"/>
    <p:sldId id="290" r:id="rId16"/>
    <p:sldId id="291" r:id="rId17"/>
    <p:sldId id="292" r:id="rId18"/>
    <p:sldId id="293" r:id="rId19"/>
    <p:sldId id="294" r:id="rId20"/>
    <p:sldId id="295" r:id="rId21"/>
    <p:sldId id="303" r:id="rId22"/>
    <p:sldId id="322" r:id="rId23"/>
    <p:sldId id="310" r:id="rId24"/>
    <p:sldId id="311" r:id="rId25"/>
    <p:sldId id="312" r:id="rId26"/>
    <p:sldId id="313" r:id="rId27"/>
    <p:sldId id="314" r:id="rId28"/>
    <p:sldId id="315" r:id="rId29"/>
  </p:sldIdLst>
  <p:sldSz cx="12192000" cy="6858000"/>
  <p:notesSz cx="6858000" cy="9144000"/>
  <p:defaultTextStyle>
    <a:defPPr>
      <a:defRPr lang="ru-R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loop="1"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8412" autoAdjust="0"/>
    <p:restoredTop sz="94660"/>
  </p:normalViewPr>
  <p:slideViewPr>
    <p:cSldViewPr>
      <p:cViewPr varScale="1">
        <p:scale>
          <a:sx n="44" d="100"/>
          <a:sy n="44" d="100"/>
        </p:scale>
        <p:origin x="54" y="60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606"/>
    </p:cViewPr>
  </p:sorterViewPr>
  <p:notesViewPr>
    <p:cSldViewPr>
      <p:cViewPr varScale="1">
        <p:scale>
          <a:sx n="39" d="100"/>
          <a:sy n="39" d="100"/>
        </p:scale>
        <p:origin x="-1500" y="-84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381000" y="685800"/>
            <a:ext cx="6096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1126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Щелчок правит 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127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Times New Roman" pitchFamily="18" charset="0"/>
              </a:defRPr>
            </a:lvl1pPr>
          </a:lstStyle>
          <a:p>
            <a:endParaRPr lang="ru-RU"/>
          </a:p>
        </p:txBody>
      </p:sp>
      <p:sp>
        <p:nvSpPr>
          <p:cNvPr id="1127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imes New Roman" pitchFamily="18" charset="0"/>
              </a:defRPr>
            </a:lvl1pPr>
          </a:lstStyle>
          <a:p>
            <a:fld id="{8AAE30A6-707E-43F7-B056-B6897E7760AC}" type="slidenum">
              <a:rPr lang="ru-RU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93051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AE30A6-707E-43F7-B056-B6897E7760AC}" type="slidenum">
              <a:rPr lang="ru-RU" smtClean="0"/>
              <a:pPr/>
              <a:t>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630646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74D8E07-25D0-4AC6-A5AF-E4AADBBC2DA6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7441684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EDC750E-6D97-44D8-A8F7-EA7ACDD7A04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0841941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96EE63-79B7-4D2A-B8AC-F3F5007CA44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9312275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D2B4D5-18A1-48B1-BBD4-5F0E33D892AD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0419361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CD35FE-2BE1-4E1C-8D95-01E96EA8BBB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119757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FBB86-0ADC-4AC2-86F7-C2858634D5F7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4812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014BE35-2989-44FE-BECD-59C97428D66E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28736432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9FE01E-6EFC-40AA-9AAD-E341A6DBFEAB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3327139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10F3-39CB-4D9E-AFEE-120BBFB3CBB9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201216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94F1F0-D45E-4395-A53D-9145055F55C4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9123093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39F1D6C-3CE7-4543-8486-D96DC3C4FAC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627394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186752-54EB-4A55-9380-D3CCD6F47F7F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55509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0" r:id="rId1"/>
    <p:sldLayoutId id="2147483681" r:id="rId2"/>
    <p:sldLayoutId id="2147483682" r:id="rId3"/>
    <p:sldLayoutId id="2147483683" r:id="rId4"/>
    <p:sldLayoutId id="2147483684" r:id="rId5"/>
    <p:sldLayoutId id="2147483685" r:id="rId6"/>
    <p:sldLayoutId id="2147483686" r:id="rId7"/>
    <p:sldLayoutId id="2147483687" r:id="rId8"/>
    <p:sldLayoutId id="2147483688" r:id="rId9"/>
    <p:sldLayoutId id="2147483689" r:id="rId10"/>
    <p:sldLayoutId id="2147483690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3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8.wmf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35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6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2279650" y="2613025"/>
            <a:ext cx="8064500" cy="1176015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ru-RU" sz="46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нковская статистика.</a:t>
            </a:r>
            <a:endParaRPr lang="ru-RU" sz="46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8112125" y="930275"/>
            <a:ext cx="2441575" cy="7159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6858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ru-RU" sz="4050" dirty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Лекция </a:t>
            </a:r>
            <a:r>
              <a:rPr lang="ru-RU" sz="4050" dirty="0" smtClean="0">
                <a:solidFill>
                  <a:srgbClr val="70AD47">
                    <a:lumMod val="50000"/>
                  </a:srgb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ru-RU" sz="4050" dirty="0">
              <a:solidFill>
                <a:srgbClr val="70AD47">
                  <a:lumMod val="50000"/>
                </a:srgb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843070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43688" y="188534"/>
            <a:ext cx="1173730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о </a:t>
            </a:r>
            <a:r>
              <a:rPr lang="ru-RU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торой группе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казателей состояния и динамики банковской системы относятся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базовые индексы,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арактеризующие отличие основных показателей уровня развития банковской системы региона от среднероссийского уровня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543784" y="2085530"/>
            <a:ext cx="11593288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Базовые индексы состоят из двух подгрупп: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ямые индексы, характеризующие условия банковской деятельности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освенные (результирующие) индексы, характеризующие условия банковской деятельности по конечным результатам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10F3-39CB-4D9E-AFEE-120BBFB3CBB9}" type="slidenum">
              <a:rPr lang="ru-RU" smtClean="0"/>
              <a:pPr/>
              <a:t>11</a:t>
            </a:fld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335360" y="908720"/>
                <a:ext cx="10801200" cy="46034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ts val="750"/>
                  </a:spcBef>
                  <a:spcAft>
                    <a:spcPts val="750"/>
                  </a:spcAft>
                </a:pPr>
                <a:r>
                  <a:rPr lang="ru-RU" sz="2400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Прямые</a:t>
                </a:r>
                <a:r>
                  <a:rPr lang="ru-RU" sz="2400" b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индексы</a:t>
                </a:r>
                <a:r>
                  <a:rPr lang="ru-RU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, характеризующие условия банковской деятельности:</a:t>
                </a:r>
              </a:p>
              <a:p>
                <a:pPr marL="285750" lvl="0" indent="-285750" algn="just">
                  <a:lnSpc>
                    <a:spcPct val="150000"/>
                  </a:lnSpc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en-US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𝐼</m:t>
                        </m:r>
                      </m:e>
                      <m:sub>
                        <m:r>
                          <a:rPr lang="ru-RU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фп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:r>
                  <a:rPr lang="ru-RU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индекс объема финансовых </a:t>
                </a:r>
                <a:r>
                  <a:rPr lang="ru-RU" sz="24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ресурсов</a:t>
                </a:r>
                <a:r>
                  <a:rPr lang="en-US" sz="24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:r>
                  <a:rPr lang="ru-RU" sz="24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показывает </a:t>
                </a:r>
                <a:r>
                  <a:rPr lang="ru-RU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масштаб операций в регионе, наличие ресурсов для банковской деятельности;</a:t>
                </a:r>
              </a:p>
              <a:p>
                <a:pPr marL="285750" lvl="0" indent="-285750" algn="just">
                  <a:lnSpc>
                    <a:spcPct val="150000"/>
                  </a:lnSpc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ru-RU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𝐼</m:t>
                        </m:r>
                      </m:e>
                      <m:sub>
                        <m:r>
                          <a:rPr lang="ru-RU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кфп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:r>
                  <a:rPr lang="ru-RU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индекс концентрации финансовых </a:t>
                </a:r>
                <a:r>
                  <a:rPr lang="ru-RU" sz="24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результатов - свидетельствует </a:t>
                </a:r>
                <a:r>
                  <a:rPr lang="ru-RU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об объеме финансовых потоков, приходящихся на одно действующее на территории банковское учреждение, и тем самым характеризует уровень конкуренции (при низкой концентрации конкуренция высокая, при высокой соответственно низкая).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360" y="908720"/>
                <a:ext cx="10801200" cy="4603440"/>
              </a:xfrm>
              <a:prstGeom prst="rect">
                <a:avLst/>
              </a:prstGeom>
              <a:blipFill>
                <a:blip r:embed="rId2"/>
                <a:stretch>
                  <a:fillRect l="-847" t="-1060" r="-90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372495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10F3-39CB-4D9E-AFEE-120BBFB3CBB9}" type="slidenum">
              <a:rPr lang="ru-RU" smtClean="0"/>
              <a:pPr/>
              <a:t>12</a:t>
            </a:fld>
            <a:endParaRPr lang="ru-RU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Прямоугольник 2"/>
              <p:cNvSpPr/>
              <p:nvPr/>
            </p:nvSpPr>
            <p:spPr>
              <a:xfrm>
                <a:off x="695400" y="869325"/>
                <a:ext cx="11017224" cy="45985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>
                  <a:spcBef>
                    <a:spcPts val="750"/>
                  </a:spcBef>
                  <a:spcAft>
                    <a:spcPts val="750"/>
                  </a:spcAft>
                </a:pPr>
                <a:r>
                  <a:rPr lang="ru-RU" sz="2400" b="1" i="1" dirty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Косвенные (результирующие) </a:t>
                </a:r>
                <a:r>
                  <a:rPr lang="ru-RU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индексы, характеризующие условия банковской деятельности опосредованно, по конечным результатам, на которые воздействует значительное число факторов, не поддающихся индивидуальному учету:</a:t>
                </a:r>
              </a:p>
              <a:p>
                <a:pPr lvl="0">
                  <a:spcBef>
                    <a:spcPts val="750"/>
                  </a:spcBef>
                  <a:spcAft>
                    <a:spcPts val="75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ru-RU" sz="2400" b="1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𝐼</m:t>
                        </m:r>
                      </m:e>
                      <m:sub>
                        <m:r>
                          <a:rPr lang="ru-RU" sz="2400" b="1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кф</m:t>
                        </m:r>
                      </m:sub>
                    </m:sSub>
                  </m:oMath>
                </a14:m>
                <a:r>
                  <a:rPr lang="ru-RU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 индекс количества филиалов. Свидетельствует о сравнительной легкости открытия и функционирования банковских филиалов на рассматриваемой территории;</a:t>
                </a:r>
              </a:p>
              <a:p>
                <a:pPr lvl="0">
                  <a:spcBef>
                    <a:spcPts val="750"/>
                  </a:spcBef>
                  <a:spcAft>
                    <a:spcPts val="750"/>
                  </a:spcAft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ru-RU" sz="2400" b="1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𝐼</m:t>
                        </m:r>
                      </m:e>
                      <m:sub>
                        <m:r>
                          <a:rPr lang="ru-RU" sz="2400" b="1">
                            <a:solidFill>
                              <a:srgbClr val="002060"/>
                            </a:solidFill>
                            <a:latin typeface="Times New Roman" pitchFamily="18" charset="0"/>
                            <a:cs typeface="Times New Roman" pitchFamily="18" charset="0"/>
                          </a:rPr>
                          <m:t>ко</m:t>
                        </m:r>
                      </m:sub>
                    </m:sSub>
                  </m:oMath>
                </a14:m>
                <a:r>
                  <a:rPr lang="ru-RU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индекс доли кредитных операций в банковских активах. Показывает специализацию и качественный уровень развития банковской системы рассматриваемого региона (чем индекс ниже, тем выше уровень специализации);</a:t>
                </a:r>
              </a:p>
            </p:txBody>
          </p:sp>
        </mc:Choice>
        <mc:Fallback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400" y="869325"/>
                <a:ext cx="11017224" cy="4598567"/>
              </a:xfrm>
              <a:prstGeom prst="rect">
                <a:avLst/>
              </a:prstGeom>
              <a:blipFill>
                <a:blip r:embed="rId2"/>
                <a:stretch>
                  <a:fillRect l="-830" t="-1061" r="-1107" b="-212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96915567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10F3-39CB-4D9E-AFEE-120BBFB3CBB9}" type="slidenum">
              <a:rPr lang="ru-RU" smtClean="0"/>
              <a:pPr/>
              <a:t>13</a:t>
            </a:fld>
            <a:endParaRPr lang="ru-RU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263352" y="188640"/>
                <a:ext cx="11737304" cy="29120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 algn="just">
                  <a:lnSpc>
                    <a:spcPct val="150000"/>
                  </a:lnSpc>
                  <a:buFont typeface="Wingdings" pitchFamily="2" charset="2"/>
                  <a:buChar char="Ø"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ru-RU" sz="2400" b="1" i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bPr>
                      <m:e>
                        <m:r>
                          <a:rPr lang="ru-RU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𝐼</m:t>
                        </m:r>
                      </m:e>
                      <m:sub>
                        <m:r>
                          <a:rPr lang="ru-RU" sz="2400" b="1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  <m:t>ра</m:t>
                        </m:r>
                      </m:sub>
                    </m:sSub>
                  </m:oMath>
                </a14:m>
                <a:r>
                  <a:rPr lang="en-US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- </a:t>
                </a:r>
                <a:r>
                  <a:rPr lang="ru-RU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индекс динамики реальных </a:t>
                </a:r>
                <a:r>
                  <a:rPr lang="ru-RU" sz="24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активов </a:t>
                </a:r>
                <a:r>
                  <a:rPr lang="ru-RU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 – </a:t>
                </a:r>
                <a:r>
                  <a:rPr lang="ru-RU" sz="2400" b="1" dirty="0" smtClean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характеризует </a:t>
                </a:r>
                <a:r>
                  <a:rPr lang="ru-RU" sz="2400" b="1" dirty="0">
                    <a:solidFill>
                      <a:srgbClr val="002060"/>
                    </a:solidFill>
                    <a:latin typeface="Times New Roman" pitchFamily="18" charset="0"/>
                    <a:cs typeface="Times New Roman" pitchFamily="18" charset="0"/>
                  </a:rPr>
                  <a:t>общую тенденцию развития банковской системы данной территории (чем он выше, тем «сильнее» и перспективнее местные банки, и местная банковская система, следовательно, более привлекательна рассматриваемая территория с точки зрения создания новых филиалов).</a:t>
                </a:r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3352" y="188640"/>
                <a:ext cx="11737304" cy="2912079"/>
              </a:xfrm>
              <a:prstGeom prst="rect">
                <a:avLst/>
              </a:prstGeom>
              <a:blipFill>
                <a:blip r:embed="rId2"/>
                <a:stretch>
                  <a:fillRect l="-675" r="-779" b="-167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22703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Номер слайда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18E10F3-39CB-4D9E-AFEE-120BBFB3CBB9}" type="slidenum">
              <a:rPr lang="ru-RU" smtClean="0"/>
              <a:pPr/>
              <a:t>14</a:t>
            </a:fld>
            <a:endParaRPr lang="ru-RU"/>
          </a:p>
        </p:txBody>
      </p:sp>
      <p:sp>
        <p:nvSpPr>
          <p:cNvPr id="3" name="Прямоугольник 2"/>
          <p:cNvSpPr/>
          <p:nvPr/>
        </p:nvSpPr>
        <p:spPr>
          <a:xfrm>
            <a:off x="479376" y="908720"/>
            <a:ext cx="1124157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На основе базовых индексов рассчитывается показатель </a:t>
            </a:r>
            <a:r>
              <a:rPr lang="ru-RU" sz="240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третьей группы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ндекс сравнительной привлекательности банковской 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еятельности,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оторый рассчитывается по формуле средней геометрической взвешенной из базовых индекс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Прямоугольник 4"/>
              <p:cNvSpPr/>
              <p:nvPr/>
            </p:nvSpPr>
            <p:spPr>
              <a:xfrm>
                <a:off x="3280066" y="3789040"/>
                <a:ext cx="5640195" cy="969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ru-RU" sz="28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ru-RU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a:rPr lang="ru-RU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сп</m:t>
                          </m:r>
                        </m:sub>
                      </m:sSub>
                      <m:r>
                        <a:rPr lang="ru-RU" sz="2800" i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ru-RU" sz="2800" i="1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a:rPr lang="ru-RU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deg>
                        <m:e>
                          <m:sSub>
                            <m:sSubPr>
                              <m:ctrlPr>
                                <a:rPr lang="ru-RU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фп</m:t>
                              </m:r>
                            </m:sub>
                          </m:sSub>
                          <m:r>
                            <a:rPr lang="ru-RU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ru-RU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кфп</m:t>
                              </m:r>
                            </m:sub>
                          </m:sSub>
                          <m:r>
                            <a:rPr lang="ru-RU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ru-RU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кф</m:t>
                              </m:r>
                            </m:sub>
                          </m:sSub>
                          <m:r>
                            <a:rPr lang="ru-RU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ru-RU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ко</m:t>
                              </m:r>
                            </m:sub>
                          </m:sSub>
                          <m:r>
                            <a:rPr lang="ru-RU" sz="2800" i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  <m:sSub>
                            <m:sSubPr>
                              <m:ctrlPr>
                                <a:rPr lang="ru-RU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ru-RU" sz="2800" i="1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𝐼</m:t>
                              </m:r>
                            </m:e>
                            <m:sub>
                              <m:r>
                                <a:rPr lang="ru-RU" sz="2800" i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</a:rPr>
                                <m:t>ра</m:t>
                              </m:r>
                            </m:sub>
                          </m:sSub>
                        </m:e>
                      </m:rad>
                    </m:oMath>
                  </m:oMathPara>
                </a14:m>
                <a:endParaRPr lang="ru-RU"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Прямоугольник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066" y="3789040"/>
                <a:ext cx="5640195" cy="96917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078056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99600" y="117693"/>
            <a:ext cx="12097344" cy="67403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350" b="1" u="sng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Четвертая группа</a:t>
            </a:r>
            <a:r>
              <a:rPr lang="ru-RU" sz="235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35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остоит из </a:t>
            </a:r>
            <a:r>
              <a:rPr lang="ru-RU" sz="235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удельных показателей развития банковской системы.</a:t>
            </a:r>
            <a:r>
              <a:rPr lang="ru-RU" sz="235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235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35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К </a:t>
            </a:r>
            <a:r>
              <a:rPr lang="ru-RU" sz="235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удельным показателям относятся: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35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еличина банковских активов, приходящихся на 100 тыс. человек (характеризует масштаб операций местных банков)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35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оличество банковских учреждений, приходящихся на 100 тыс. человек (отражает степень удовлетворения потребностей населения банковским обслуживанием)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35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еличина банковских активов, приходящихся на один банк региона (характеризует конкурентную борьбу в банковской системе)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35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еличина активов на 1 млрд руб. доходов населения (характеризует эффективность использования банками финансовых потоков)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35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оличество банковских учреждений на 1 млрд руб. доходов населения (характеризует уровень банковской конкуренции)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35360" y="685931"/>
            <a:ext cx="11856640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бсолютным показателям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еятельности банков относятся:</a:t>
            </a:r>
          </a:p>
          <a:p>
            <a:pPr indent="457200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ктивы и ресурсы банка;</a:t>
            </a:r>
          </a:p>
          <a:p>
            <a:pPr indent="457200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епозиты банка;</a:t>
            </a:r>
          </a:p>
          <a:p>
            <a:pPr indent="457200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ы банка;</a:t>
            </a:r>
          </a:p>
          <a:p>
            <a:pPr indent="457200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апитал или уставной фонд;</a:t>
            </a:r>
          </a:p>
          <a:p>
            <a:pPr indent="457200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ибыль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479376" y="4015902"/>
            <a:ext cx="107651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ктивы банка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сумма использованных кредитных ресурсов, равная валюте (итогу) баланса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335360" y="5188863"/>
            <a:ext cx="1173730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Банковские ресурсы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совокупность средств, находящихся в распоряжении банков и используемых ими для кредитных и других активных операций.</a:t>
            </a:r>
          </a:p>
        </p:txBody>
      </p:sp>
      <p:sp>
        <p:nvSpPr>
          <p:cNvPr id="2" name="Прямоугольник 1"/>
          <p:cNvSpPr/>
          <p:nvPr/>
        </p:nvSpPr>
        <p:spPr>
          <a:xfrm>
            <a:off x="1636379" y="178100"/>
            <a:ext cx="7561302" cy="5078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spcBef>
                <a:spcPts val="1800"/>
              </a:spcBef>
            </a:pPr>
            <a:r>
              <a:rPr lang="ru-RU" sz="27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lang="ru-RU" sz="27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тистические показатели </a:t>
            </a:r>
            <a:r>
              <a:rPr lang="ru-RU" sz="27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деятельности банка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/>
      <p:bldP spid="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19336" y="188640"/>
            <a:ext cx="1159328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обственные средства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акционерный и резервный капитал, образованный за счет размещения акций на рынке ценных бумаг, а также специальные фонды, образуемые за счет отчислений от прибыли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1392" y="2164412"/>
            <a:ext cx="12072664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i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Привлеченными средствами</a:t>
            </a:r>
            <a:r>
              <a:rPr lang="ru-RU" sz="2400" b="1" dirty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 являются: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суды, полученные от ЦБ РФ и других кредитных учреждений;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ства других банков, хранящиеся на корреспондентских и межбанковских депозитных счетах;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ства предприятий и организаций, привлеченные на банковские счета;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ства населения во вкладах;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бюджетные средства и т. п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 uiExpand="1" build="p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63352" y="342036"/>
            <a:ext cx="11449272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>
              <a:lnSpc>
                <a:spcPct val="150000"/>
              </a:lnSpc>
              <a:spcAft>
                <a:spcPts val="0"/>
              </a:spcAft>
            </a:pP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носительными показателями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еятельности банка являются:</a:t>
            </a:r>
          </a:p>
          <a:p>
            <a:pPr indent="457200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1. Отношение капитала банка (K) к сумме его обязательств (O) характеризует уровень ликвидности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банк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44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194451"/>
              </p:ext>
            </p:extLst>
          </p:nvPr>
        </p:nvGraphicFramePr>
        <p:xfrm>
          <a:off x="5474930" y="2021939"/>
          <a:ext cx="1197134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2" name="Equation" r:id="rId3" imgW="545760" imgH="457200" progId="Equation.DSMT4">
                  <p:embed/>
                </p:oleObj>
              </mc:Choice>
              <mc:Fallback>
                <p:oleObj name="Equation" r:id="rId3" imgW="54576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4930" y="2021939"/>
                        <a:ext cx="1197134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0040" y="3201679"/>
            <a:ext cx="11682584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2. Отношение капитала (K) к сумме возможных потерь (А</a:t>
            </a:r>
            <a:r>
              <a:rPr lang="ru-RU" sz="2400" b="1" baseline="-25000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р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) характеризует уровень достаточности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апитал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44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0301829"/>
              </p:ext>
            </p:extLst>
          </p:nvPr>
        </p:nvGraphicFramePr>
        <p:xfrm>
          <a:off x="5231904" y="4642239"/>
          <a:ext cx="1512168" cy="115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83" name="Equation" r:id="rId5" imgW="672840" imgH="520560" progId="Equation.DSMT4">
                  <p:embed/>
                </p:oleObj>
              </mc:Choice>
              <mc:Fallback>
                <p:oleObj name="Equation" r:id="rId5" imgW="67284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1904" y="4642239"/>
                        <a:ext cx="1512168" cy="115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4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44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65364" y="272113"/>
            <a:ext cx="1130525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3. Отношение прибыли (П) к общей сумме активов (А) или к капиталу (K) характеризует: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доходность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ктив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410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340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91475"/>
              </p:ext>
            </p:extLst>
          </p:nvPr>
        </p:nvGraphicFramePr>
        <p:xfrm>
          <a:off x="4511571" y="1129908"/>
          <a:ext cx="1411657" cy="10113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3" name="Equation" r:id="rId3" imgW="634680" imgH="444240" progId="Equation.DSMT4">
                  <p:embed/>
                </p:oleObj>
              </mc:Choice>
              <mc:Fallback>
                <p:oleObj name="Equation" r:id="rId3" imgW="634680" imgH="444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571" y="1129908"/>
                        <a:ext cx="1411657" cy="10113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658364" y="2482282"/>
            <a:ext cx="338740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доходность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апитал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412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34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1164759"/>
              </p:ext>
            </p:extLst>
          </p:nvPr>
        </p:nvGraphicFramePr>
        <p:xfrm>
          <a:off x="5519936" y="2210606"/>
          <a:ext cx="142815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4" name="Equation" r:id="rId5" imgW="647640" imgH="444240" progId="Equation.DSMT4">
                  <p:embed/>
                </p:oleObj>
              </mc:Choice>
              <mc:Fallback>
                <p:oleObj name="Equation" r:id="rId5" imgW="64764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9936" y="2210606"/>
                        <a:ext cx="1428159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322628" y="3027293"/>
            <a:ext cx="113052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4. Средняя процентная ставка (с) по выдаче кредитов и обслуживанию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епозит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3414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34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41682"/>
              </p:ext>
            </p:extLst>
          </p:nvPr>
        </p:nvGraphicFramePr>
        <p:xfrm>
          <a:off x="4469126" y="3627942"/>
          <a:ext cx="1548866" cy="10384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5" name="Equation" r:id="rId7" imgW="838080" imgH="558720" progId="Equation.DSMT4">
                  <p:embed/>
                </p:oleObj>
              </mc:Choice>
              <mc:Fallback>
                <p:oleObj name="Equation" r:id="rId7" imgW="83808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9126" y="3627942"/>
                        <a:ext cx="1548866" cy="10384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3421" name="Rectangle 13"/>
          <p:cNvSpPr>
            <a:spLocks noChangeArrowheads="1"/>
          </p:cNvSpPr>
          <p:nvPr/>
        </p:nvSpPr>
        <p:spPr bwMode="auto">
          <a:xfrm>
            <a:off x="342828" y="4551581"/>
            <a:ext cx="11593288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lvl="0" indent="457200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</a:t>
            </a:r>
            <a:r>
              <a:rPr lang="en-US" sz="2400" b="1" i="1" baseline="-30000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</a:t>
            </a:r>
            <a:r>
              <a:rPr lang="en-US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‑ годовая процентная ставка по 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</a:t>
            </a:r>
            <a:r>
              <a:rPr lang="ru-RU" sz="2400" b="1" dirty="0" err="1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му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кредиту (депозиту);</a:t>
            </a:r>
          </a:p>
          <a:p>
            <a:pPr lvl="0" indent="457200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k</a:t>
            </a:r>
            <a:r>
              <a:rPr lang="en-US" sz="2400" b="1" i="1" baseline="-30000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</a:t>
            </a: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‑ величина </a:t>
            </a:r>
            <a:r>
              <a:rPr lang="en-US" sz="2400" b="1" i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j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-го кредита (депозита);</a:t>
            </a:r>
          </a:p>
          <a:p>
            <a:pPr lvl="0"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         ‑ величина полученных процентов (валовой доход от реализации кредитов) или уплаченные проценты (расходы по обслуживанию депозитов).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graphicFrame>
        <p:nvGraphicFramePr>
          <p:cNvPr id="27342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5715920"/>
              </p:ext>
            </p:extLst>
          </p:nvPr>
        </p:nvGraphicFramePr>
        <p:xfrm>
          <a:off x="885220" y="5867346"/>
          <a:ext cx="638780" cy="347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96" name="Equation" r:id="rId9" imgW="545760" imgH="291960" progId="Equation.DSMT4">
                  <p:embed/>
                </p:oleObj>
              </mc:Choice>
              <mc:Fallback>
                <p:oleObj name="Equation" r:id="rId9" imgW="545760" imgH="2919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220" y="5867346"/>
                        <a:ext cx="638780" cy="34740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34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34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34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34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734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34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0" grpId="0"/>
      <p:bldP spid="2734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Заголовок 3"/>
          <p:cNvSpPr>
            <a:spLocks noGrp="1"/>
          </p:cNvSpPr>
          <p:nvPr>
            <p:ph type="ctrTitle"/>
          </p:nvPr>
        </p:nvSpPr>
        <p:spPr>
          <a:xfrm>
            <a:off x="2679700" y="549275"/>
            <a:ext cx="6858000" cy="1189038"/>
          </a:xfrm>
        </p:spPr>
        <p:txBody>
          <a:bodyPr/>
          <a:lstStyle/>
          <a:p>
            <a:pPr eaLnBrk="1" hangingPunct="1"/>
            <a:r>
              <a:rPr lang="ru-RU" altLang="ru-RU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План лекции:</a:t>
            </a:r>
          </a:p>
        </p:txBody>
      </p:sp>
      <p:sp>
        <p:nvSpPr>
          <p:cNvPr id="4099" name="Прямоугольник 5"/>
          <p:cNvSpPr>
            <a:spLocks noChangeArrowheads="1"/>
          </p:cNvSpPr>
          <p:nvPr/>
        </p:nvSpPr>
        <p:spPr bwMode="auto">
          <a:xfrm>
            <a:off x="839788" y="1989138"/>
            <a:ext cx="9864725" cy="208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Предмет и задачи банковской </a:t>
            </a:r>
            <a:r>
              <a:rPr lang="ru-RU" altLang="ru-RU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татистики.</a:t>
            </a:r>
            <a:endParaRPr lang="ru-RU" altLang="ru-RU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Статистические показатели состояния и динамики банковской </a:t>
            </a:r>
            <a:r>
              <a:rPr lang="ru-RU" altLang="ru-RU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системы.</a:t>
            </a:r>
            <a:endParaRPr lang="ru-RU" altLang="ru-RU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 eaLnBrk="1" hangingPunct="1">
              <a:lnSpc>
                <a:spcPct val="135000"/>
              </a:lnSpc>
              <a:spcBef>
                <a:spcPct val="0"/>
              </a:spcBef>
              <a:buFontTx/>
              <a:buNone/>
            </a:pPr>
            <a:r>
              <a:rPr lang="ru-RU" altLang="ru-RU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Статистические показатели деятельности </a:t>
            </a:r>
            <a:r>
              <a:rPr lang="ru-RU" altLang="ru-RU" sz="2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банка.</a:t>
            </a:r>
            <a:endParaRPr lang="ru-RU" altLang="ru-RU" sz="2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599333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0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07368" y="188641"/>
            <a:ext cx="11305256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2400"/>
              </a:spcAft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5. Показатели оборота ссуд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indent="457200" algn="just">
              <a:lnSpc>
                <a:spcPct val="150000"/>
              </a:lnSpc>
              <a:spcAft>
                <a:spcPts val="2400"/>
              </a:spcAft>
            </a:pP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числ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борот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23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674272"/>
              </p:ext>
            </p:extLst>
          </p:nvPr>
        </p:nvGraphicFramePr>
        <p:xfrm>
          <a:off x="5447928" y="1052736"/>
          <a:ext cx="1224136" cy="1159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6" name="Equation" r:id="rId3" imgW="545760" imgH="520560" progId="Equation.DSMT4">
                  <p:embed/>
                </p:oleObj>
              </mc:Choice>
              <mc:Fallback>
                <p:oleObj name="Equation" r:id="rId3" imgW="545760" imgH="5205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7928" y="1052736"/>
                        <a:ext cx="1224136" cy="115970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127448" y="2069357"/>
            <a:ext cx="10801199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93775" indent="-993775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     ‑ оборот кредита по погашению (оборот по погашению ссуд);</a:t>
            </a:r>
          </a:p>
          <a:p>
            <a:pPr marL="993775" indent="-993775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‑ средняя просроченная задолженность по кредитам (абсолютная сумма просроченных кредитов, среднегодовая ссудная задолженность);</a:t>
            </a: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238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1025559"/>
              </p:ext>
            </p:extLst>
          </p:nvPr>
        </p:nvGraphicFramePr>
        <p:xfrm>
          <a:off x="1708731" y="2190033"/>
          <a:ext cx="345638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7" name="Equation" r:id="rId5" imgW="190440" imgH="241200" progId="Equation.DSMT4">
                  <p:embed/>
                </p:oleObj>
              </mc:Choice>
              <mc:Fallback>
                <p:oleObj name="Equation" r:id="rId5" imgW="1904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8731" y="2190033"/>
                        <a:ext cx="345638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2390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238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777485"/>
              </p:ext>
            </p:extLst>
          </p:nvPr>
        </p:nvGraphicFramePr>
        <p:xfrm>
          <a:off x="1566681" y="2667622"/>
          <a:ext cx="467544" cy="579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8" name="Equation" r:id="rId7" imgW="241200" imgH="291960" progId="Equation.DSMT4">
                  <p:embed/>
                </p:oleObj>
              </mc:Choice>
              <mc:Fallback>
                <p:oleObj name="Equation" r:id="rId7" imgW="241200" imgH="2919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6681" y="2667622"/>
                        <a:ext cx="467544" cy="579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Прямоугольник 11"/>
          <p:cNvSpPr/>
          <p:nvPr/>
        </p:nvSpPr>
        <p:spPr>
          <a:xfrm>
            <a:off x="-181254" y="4395979"/>
            <a:ext cx="605608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средняя продолжительность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борот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2392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239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983468"/>
              </p:ext>
            </p:extLst>
          </p:nvPr>
        </p:nvGraphicFramePr>
        <p:xfrm>
          <a:off x="5159896" y="4791344"/>
          <a:ext cx="2430269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9" name="Equation" r:id="rId9" imgW="1282680" imgH="533160" progId="Equation.DSMT4">
                  <p:embed/>
                </p:oleObj>
              </mc:Choice>
              <mc:Fallback>
                <p:oleObj name="Equation" r:id="rId9" imgW="1282680" imgH="533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896" y="4791344"/>
                        <a:ext cx="2430269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Прямоугольник 14"/>
          <p:cNvSpPr/>
          <p:nvPr/>
        </p:nvSpPr>
        <p:spPr>
          <a:xfrm>
            <a:off x="1343472" y="5657671"/>
            <a:ext cx="97210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</a:t>
            </a:r>
            <a:r>
              <a:rPr lang="ru-RU" sz="2400" b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‑ средний остаток вкладов за период; </a:t>
            </a:r>
            <a:r>
              <a:rPr lang="ru-RU" sz="2400" b="1" i="1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b="1" baseline="-25000" dirty="0" err="1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‑ величина выданных вкладов за период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723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23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72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72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72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 uiExpand="1" build="p"/>
      <p:bldP spid="12" grpId="0"/>
      <p:bldP spid="1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19336" y="237398"/>
            <a:ext cx="12072664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оказателями статистики сберегательного дела являются:</a:t>
            </a:r>
          </a:p>
          <a:p>
            <a:pPr marL="268288"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казатели обеспеченности населения сетью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берегательных банков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</a:t>
            </a:r>
          </a:p>
          <a:p>
            <a:pPr marL="268288"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ий размер вклада в целом и по отдельным социальным группам вкладчиков;</a:t>
            </a:r>
          </a:p>
          <a:p>
            <a:pPr marL="268288"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ок хранения вкладного рубля;</a:t>
            </a:r>
          </a:p>
          <a:p>
            <a:pPr marL="268288"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ровень доходности сберегательного дела и т. п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91344" y="3881641"/>
            <a:ext cx="1224136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 статистике сберегательного дела используются следующие методы: </a:t>
            </a:r>
          </a:p>
          <a:p>
            <a:pPr marL="173038"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руппировки вкладчиков по размеру вкладов и социальным группам, </a:t>
            </a:r>
          </a:p>
          <a:p>
            <a:pPr marL="173038"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ндексный метод (анализ динамики и влияния факторов на результат), </a:t>
            </a:r>
          </a:p>
          <a:p>
            <a:pPr marL="173038"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орреляционно-регрессионный анализ и др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263352" y="0"/>
            <a:ext cx="1166529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 статистической информации, имеющейся в балансах, выполняются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группировки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характеризующие структуру ресурсов и кредитных вложений банка.</a:t>
            </a:r>
          </a:p>
        </p:txBody>
      </p:sp>
      <p:sp>
        <p:nvSpPr>
          <p:cNvPr id="7" name="Прямоугольник 6"/>
          <p:cNvSpPr/>
          <p:nvPr/>
        </p:nvSpPr>
        <p:spPr>
          <a:xfrm>
            <a:off x="551384" y="1239096"/>
            <a:ext cx="11089232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 качестве группировочных признаков при анализе кредитных вложений могут использоваться: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умма кредита;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ок кредита;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убъекты кредитования;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иды обеспечения кредита;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целевое использование кредита;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оки выдачи кредита;</a:t>
            </a:r>
          </a:p>
          <a:p>
            <a:pPr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тепень возврата кредита.</a:t>
            </a:r>
          </a:p>
        </p:txBody>
      </p:sp>
    </p:spTree>
    <p:extLst>
      <p:ext uri="{BB962C8B-B14F-4D97-AF65-F5344CB8AC3E}">
        <p14:creationId xmlns:p14="http://schemas.microsoft.com/office/powerpoint/2010/main" val="2538870772"/>
      </p:ext>
    </p:extLst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uiExpand="1" build="p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65745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299356" y="148779"/>
            <a:ext cx="115212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Эффективность деятельности банка зависит от прибыли и объема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редит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7026" name="Rectangle 2"/>
          <p:cNvSpPr>
            <a:spLocks noChangeArrowheads="1"/>
          </p:cNvSpPr>
          <p:nvPr/>
        </p:nvSpPr>
        <p:spPr bwMode="auto">
          <a:xfrm>
            <a:off x="1524000" y="-50008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7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023010"/>
              </p:ext>
            </p:extLst>
          </p:nvPr>
        </p:nvGraphicFramePr>
        <p:xfrm>
          <a:off x="5087888" y="665313"/>
          <a:ext cx="2016224" cy="8683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5" name="Equation" r:id="rId3" imgW="1307880" imgH="558720" progId="Equation.DSMT4">
                  <p:embed/>
                </p:oleObj>
              </mc:Choice>
              <mc:Fallback>
                <p:oleObj name="Equation" r:id="rId3" imgW="130788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7888" y="665313"/>
                        <a:ext cx="2016224" cy="8683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260606" y="1377773"/>
            <a:ext cx="11773308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П</a:t>
            </a:r>
            <a:r>
              <a:rPr lang="en-US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прибыль от предоставления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кредита; 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размер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кредита; 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Э</a:t>
            </a:r>
            <a:r>
              <a:rPr lang="en-US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эффективность </a:t>
            </a:r>
            <a:r>
              <a:rPr lang="ru-RU" sz="2400" b="1" i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-го кредита.</a:t>
            </a:r>
          </a:p>
        </p:txBody>
      </p:sp>
      <p:sp>
        <p:nvSpPr>
          <p:cNvPr id="257027" name="Rectangle 3"/>
          <p:cNvSpPr>
            <a:spLocks noChangeArrowheads="1"/>
          </p:cNvSpPr>
          <p:nvPr/>
        </p:nvSpPr>
        <p:spPr bwMode="auto">
          <a:xfrm>
            <a:off x="299356" y="2623316"/>
            <a:ext cx="1108923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7200" algn="just">
              <a:lnSpc>
                <a:spcPct val="150000"/>
              </a:lnSpc>
              <a:spcBef>
                <a:spcPts val="0"/>
              </a:spcBef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Для анализа эффективности деятельности банка применяются индексы:</a:t>
            </a:r>
            <a:endParaRPr lang="ru-RU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7200" algn="just" eaLnBrk="0" hangingPunct="0">
              <a:lnSpc>
                <a:spcPct val="150000"/>
              </a:lnSpc>
              <a:spcBef>
                <a:spcPts val="0"/>
              </a:spcBef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‑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переменног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состав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7029" name="Rectangle 5"/>
          <p:cNvSpPr>
            <a:spLocks noChangeArrowheads="1"/>
          </p:cNvSpPr>
          <p:nvPr/>
        </p:nvSpPr>
        <p:spPr bwMode="auto">
          <a:xfrm>
            <a:off x="1524000" y="-50008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70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565008"/>
              </p:ext>
            </p:extLst>
          </p:nvPr>
        </p:nvGraphicFramePr>
        <p:xfrm>
          <a:off x="2999656" y="3717032"/>
          <a:ext cx="6468682" cy="919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66" name="Equation" r:id="rId5" imgW="3949560" imgH="558720" progId="Equation.DSMT4">
                  <p:embed/>
                </p:oleObj>
              </mc:Choice>
              <mc:Fallback>
                <p:oleObj name="Equation" r:id="rId5" imgW="3949560" imgH="558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9656" y="3717032"/>
                        <a:ext cx="6468682" cy="91964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983432" y="4407492"/>
            <a:ext cx="97210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‑ структура объема предоставляемых кредитов.</a:t>
            </a:r>
          </a:p>
        </p:txBody>
      </p:sp>
      <p:sp>
        <p:nvSpPr>
          <p:cNvPr id="12" name="Прямоугольник 11"/>
          <p:cNvSpPr/>
          <p:nvPr/>
        </p:nvSpPr>
        <p:spPr>
          <a:xfrm>
            <a:off x="130462" y="4940201"/>
            <a:ext cx="11931076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ндекс эффективности деятельности банка переменного состава характеризует относительное изменение эффективности за счет изменения эффективности по отдельным видам предоставляемых кредитов и структуры объема кредитов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70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70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70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70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570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257027" grpId="0" uiExpand="1" build="p"/>
      <p:bldP spid="11" grpId="0"/>
      <p:bldP spid="1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055440" y="142423"/>
            <a:ext cx="378565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en-US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стоянного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остав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0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872013"/>
              </p:ext>
            </p:extLst>
          </p:nvPr>
        </p:nvGraphicFramePr>
        <p:xfrm>
          <a:off x="4007769" y="620688"/>
          <a:ext cx="4152055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0" name="Equation" r:id="rId3" imgW="2311200" imgH="558720" progId="Equation.DSMT4">
                  <p:embed/>
                </p:oleObj>
              </mc:Choice>
              <mc:Fallback>
                <p:oleObj name="Equation" r:id="rId3" imgW="2311200" imgH="55872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9" y="620688"/>
                        <a:ext cx="4152055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335360" y="1813174"/>
            <a:ext cx="11521280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ндекс эффективности деятельности банка постоянного состава характеризует относительное изменение эффективности за счет изменения эффективности по отдельным видам предоставляемых кредитов.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920275" y="3738886"/>
            <a:ext cx="3920817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структурных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двиг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00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560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961204"/>
              </p:ext>
            </p:extLst>
          </p:nvPr>
        </p:nvGraphicFramePr>
        <p:xfrm>
          <a:off x="3935761" y="4100879"/>
          <a:ext cx="4537725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1" name="Equation" r:id="rId5" imgW="2717640" imgH="558720" progId="Equation.DSMT4">
                  <p:embed/>
                </p:oleObj>
              </mc:Choice>
              <mc:Fallback>
                <p:oleObj name="Equation" r:id="rId5" imgW="271764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5761" y="4100879"/>
                        <a:ext cx="4537725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323156" y="5155847"/>
            <a:ext cx="1152128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ндекс структурных сдвигов характеризует относительное изменение эффективности за счет изменения структуры объема кредитов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560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11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479376" y="249030"/>
            <a:ext cx="11377264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ри анализе связей показателей банковской статистики применяются корреляционно-регрессионный и дисперсионный анализ связей. Построение уравнений регрессии сопровождается оценкой точности и значимости коэффициентов уравнения регрессии (критерий Стьюдента).</a:t>
            </a:r>
          </a:p>
        </p:txBody>
      </p:sp>
      <p:sp>
        <p:nvSpPr>
          <p:cNvPr id="6" name="Прямоугольник 5"/>
          <p:cNvSpPr/>
          <p:nvPr/>
        </p:nvSpPr>
        <p:spPr>
          <a:xfrm>
            <a:off x="107585" y="2684855"/>
            <a:ext cx="118093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нализ влияния факторов на изменение доходности активов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оходность активов зависит от соотношения активов и капитала, от доходности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апитал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2626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26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5546800"/>
              </p:ext>
            </p:extLst>
          </p:nvPr>
        </p:nvGraphicFramePr>
        <p:xfrm>
          <a:off x="4511824" y="4437112"/>
          <a:ext cx="2538282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643" name="Equation" r:id="rId3" imgW="1346040" imgH="495000" progId="Equation.DSMT4">
                  <p:embed/>
                </p:oleObj>
              </mc:Choice>
              <mc:Fallback>
                <p:oleObj name="Equation" r:id="rId3" imgW="134604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1824" y="4437112"/>
                        <a:ext cx="2538282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Прямоугольник 7"/>
          <p:cNvSpPr/>
          <p:nvPr/>
        </p:nvSpPr>
        <p:spPr>
          <a:xfrm>
            <a:off x="1919537" y="5559624"/>
            <a:ext cx="613257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 </a:t>
            </a:r>
            <a:r>
              <a:rPr lang="ru-RU" sz="24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d</a:t>
            </a:r>
            <a:r>
              <a:rPr lang="ru-RU" sz="2400" b="1" i="1" baseline="-25000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‑ доля активов в капитале банка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26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26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48750" y="206220"/>
            <a:ext cx="11017224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ля определения абсолютного изменения доходности активов в зависимости от доходности капитала и удельного веса активов в капитале банка используется метод цепных подстановок:</a:t>
            </a:r>
          </a:p>
        </p:txBody>
      </p:sp>
      <p:sp>
        <p:nvSpPr>
          <p:cNvPr id="28160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160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589439"/>
              </p:ext>
            </p:extLst>
          </p:nvPr>
        </p:nvGraphicFramePr>
        <p:xfrm>
          <a:off x="1947448" y="1877088"/>
          <a:ext cx="1584176" cy="9361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5" name="Equation" r:id="rId3" imgW="838080" imgH="495000" progId="Equation.DSMT4">
                  <p:embed/>
                </p:oleObj>
              </mc:Choice>
              <mc:Fallback>
                <p:oleObj name="Equation" r:id="rId3" imgW="838080" imgH="4950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448" y="1877088"/>
                        <a:ext cx="1584176" cy="93610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160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717687"/>
              </p:ext>
            </p:extLst>
          </p:nvPr>
        </p:nvGraphicFramePr>
        <p:xfrm>
          <a:off x="4583832" y="1879091"/>
          <a:ext cx="184174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6" name="Equation" r:id="rId5" imgW="901440" imgH="495000" progId="Equation.DSMT4">
                  <p:embed/>
                </p:oleObj>
              </mc:Choice>
              <mc:Fallback>
                <p:oleObj name="Equation" r:id="rId5" imgW="901440" imgH="4950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832" y="1879091"/>
                        <a:ext cx="1841743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160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160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5208985"/>
              </p:ext>
            </p:extLst>
          </p:nvPr>
        </p:nvGraphicFramePr>
        <p:xfrm>
          <a:off x="7636080" y="1825930"/>
          <a:ext cx="1656184" cy="1013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7" name="Equation" r:id="rId7" imgW="812520" imgH="495000" progId="Equation.DSMT4">
                  <p:embed/>
                </p:oleObj>
              </mc:Choice>
              <mc:Fallback>
                <p:oleObj name="Equation" r:id="rId7" imgW="8125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6080" y="1825930"/>
                        <a:ext cx="1656184" cy="10131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Прямоугольник 10"/>
          <p:cNvSpPr/>
          <p:nvPr/>
        </p:nvSpPr>
        <p:spPr>
          <a:xfrm>
            <a:off x="479376" y="2852936"/>
            <a:ext cx="10801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бсолютное изменение доходности активов под влиянием изменения: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доходности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капитал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1608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160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202229"/>
              </p:ext>
            </p:extLst>
          </p:nvPr>
        </p:nvGraphicFramePr>
        <p:xfrm>
          <a:off x="3431704" y="4134720"/>
          <a:ext cx="5234428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8" name="Equation" r:id="rId9" imgW="2997000" imgH="495000" progId="Equation.DSMT4">
                  <p:embed/>
                </p:oleObj>
              </mc:Choice>
              <mc:Fallback>
                <p:oleObj name="Equation" r:id="rId9" imgW="299700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1704" y="4134720"/>
                        <a:ext cx="5234428" cy="86409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Прямоугольник 13"/>
          <p:cNvSpPr/>
          <p:nvPr/>
        </p:nvSpPr>
        <p:spPr>
          <a:xfrm>
            <a:off x="492959" y="5080271"/>
            <a:ext cx="530953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доли активов в капитале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банк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1610" name="Rectangle 10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160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7019671"/>
              </p:ext>
            </p:extLst>
          </p:nvPr>
        </p:nvGraphicFramePr>
        <p:xfrm>
          <a:off x="3215680" y="5502872"/>
          <a:ext cx="5760640" cy="8784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1699" name="Equation" r:id="rId11" imgW="3251160" imgH="495000" progId="Equation.DSMT4">
                  <p:embed/>
                </p:oleObj>
              </mc:Choice>
              <mc:Fallback>
                <p:oleObj name="Equation" r:id="rId11" imgW="3251160" imgH="4950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5680" y="5502872"/>
                        <a:ext cx="5760640" cy="8784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1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81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8160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81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81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81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 uiExpand="1" build="p"/>
      <p:bldP spid="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87230" y="-4834"/>
            <a:ext cx="1130525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нализ влияния факторов на сумму вкладов в сберегательном банке.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Мультипликативная модель общей суммы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клад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057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057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7446652"/>
              </p:ext>
            </p:extLst>
          </p:nvPr>
        </p:nvGraphicFramePr>
        <p:xfrm>
          <a:off x="4799856" y="1056081"/>
          <a:ext cx="1966563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0" name="Equation" r:id="rId3" imgW="838080" imgH="279360" progId="Equation.DSMT4">
                  <p:embed/>
                </p:oleObj>
              </mc:Choice>
              <mc:Fallback>
                <p:oleObj name="Equation" r:id="rId3" imgW="83808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9856" y="1056081"/>
                        <a:ext cx="1966563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0586" name="Object 10"/>
          <p:cNvGraphicFramePr>
            <a:graphicFrameLocks noChangeAspect="1"/>
          </p:cNvGraphicFramePr>
          <p:nvPr/>
        </p:nvGraphicFramePr>
        <p:xfrm>
          <a:off x="2351584" y="1749492"/>
          <a:ext cx="395536" cy="5273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1" name="Equation" r:id="rId5" imgW="203040" imgH="266400" progId="Equation.DSMT4">
                  <p:embed/>
                </p:oleObj>
              </mc:Choice>
              <mc:Fallback>
                <p:oleObj name="Equation" r:id="rId5" imgW="203040" imgH="2664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584" y="1749492"/>
                        <a:ext cx="395536" cy="52738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88" name="Rectangle 12"/>
          <p:cNvSpPr>
            <a:spLocks noChangeArrowheads="1"/>
          </p:cNvSpPr>
          <p:nvPr/>
        </p:nvSpPr>
        <p:spPr bwMode="auto">
          <a:xfrm>
            <a:off x="623392" y="1610844"/>
            <a:ext cx="9649072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ea typeface="Times New Roman" pitchFamily="18" charset="0"/>
                <a:cs typeface="Times New Roman" pitchFamily="18" charset="0"/>
              </a:rPr>
              <a:t>где      ‑ число филиалов сбербанка;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lvl="0"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 ‑ среднее количество вкладов, приходящихся на один </a:t>
            </a:r>
          </a:p>
          <a:p>
            <a:pPr lvl="0"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филиал;</a:t>
            </a:r>
          </a:p>
          <a:p>
            <a:pPr lvl="0"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         ‑ средний размер вклада.</a:t>
            </a:r>
          </a:p>
        </p:txBody>
      </p:sp>
      <p:sp>
        <p:nvSpPr>
          <p:cNvPr id="280590" name="Rectangle 1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058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19221"/>
              </p:ext>
            </p:extLst>
          </p:nvPr>
        </p:nvGraphicFramePr>
        <p:xfrm>
          <a:off x="1378029" y="2394608"/>
          <a:ext cx="476672" cy="476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2" name="Equation" r:id="rId7" imgW="253800" imgH="253800" progId="Equation.DSMT4">
                  <p:embed/>
                </p:oleObj>
              </mc:Choice>
              <mc:Fallback>
                <p:oleObj name="Equation" r:id="rId7" imgW="253800" imgH="2538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8029" y="2394608"/>
                        <a:ext cx="476672" cy="4766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0592" name="Rectangle 1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059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4720712"/>
              </p:ext>
            </p:extLst>
          </p:nvPr>
        </p:nvGraphicFramePr>
        <p:xfrm>
          <a:off x="1524000" y="3397566"/>
          <a:ext cx="291461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3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397566"/>
                        <a:ext cx="291461" cy="36004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Прямоугольник 20"/>
          <p:cNvSpPr/>
          <p:nvPr/>
        </p:nvSpPr>
        <p:spPr>
          <a:xfrm>
            <a:off x="212056" y="4128284"/>
            <a:ext cx="450931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ндексная система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модели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0594" name="Rectangle 1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8059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786511"/>
              </p:ext>
            </p:extLst>
          </p:nvPr>
        </p:nvGraphicFramePr>
        <p:xfrm>
          <a:off x="1900220" y="4886590"/>
          <a:ext cx="788914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4" name="Equation" r:id="rId11" imgW="3848040" imgH="558720" progId="Equation.DSMT4">
                  <p:embed/>
                </p:oleObj>
              </mc:Choice>
              <mc:Fallback>
                <p:oleObj name="Equation" r:id="rId11" imgW="3848040" imgH="55872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0220" y="4886590"/>
                        <a:ext cx="7889148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4282061"/>
              </p:ext>
            </p:extLst>
          </p:nvPr>
        </p:nvGraphicFramePr>
        <p:xfrm>
          <a:off x="1603026" y="1707000"/>
          <a:ext cx="412051" cy="540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0695" name="Equation" r:id="rId13" imgW="203040" imgH="266400" progId="Equation.DSMT4">
                  <p:embed/>
                </p:oleObj>
              </mc:Choice>
              <mc:Fallback>
                <p:oleObj name="Equation" r:id="rId13" imgW="2030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03026" y="1707000"/>
                        <a:ext cx="412051" cy="5408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80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80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05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5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05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05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80588" grpId="0"/>
      <p:bldP spid="21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335360" y="260649"/>
            <a:ext cx="112332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бсолютное изменение доходности общей суммы вкладов под влиянием изменения: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числа филиалов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бербанк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9554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955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493248"/>
              </p:ext>
            </p:extLst>
          </p:nvPr>
        </p:nvGraphicFramePr>
        <p:xfrm>
          <a:off x="3554262" y="2094230"/>
          <a:ext cx="4248472" cy="557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09" name="Equation" r:id="rId3" imgW="2108160" imgH="279360" progId="Equation.DSMT4">
                  <p:embed/>
                </p:oleObj>
              </mc:Choice>
              <mc:Fallback>
                <p:oleObj name="Equation" r:id="rId3" imgW="2108160" imgH="2793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4262" y="2094230"/>
                        <a:ext cx="4248472" cy="5574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745232" y="2729853"/>
            <a:ext cx="959924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среднего количества вкладов, приходящихся на один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филиал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9556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955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603560"/>
              </p:ext>
            </p:extLst>
          </p:nvPr>
        </p:nvGraphicFramePr>
        <p:xfrm>
          <a:off x="3749568" y="3529938"/>
          <a:ext cx="4320480" cy="547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0" name="Equation" r:id="rId5" imgW="2184120" imgH="279360" progId="Equation.DSMT4">
                  <p:embed/>
                </p:oleObj>
              </mc:Choice>
              <mc:Fallback>
                <p:oleObj name="Equation" r:id="rId5" imgW="218412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9568" y="3529938"/>
                        <a:ext cx="4320480" cy="54713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839416" y="4209701"/>
            <a:ext cx="391318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среднего размера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вклада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9558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79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5703"/>
              </p:ext>
            </p:extLst>
          </p:nvPr>
        </p:nvGraphicFramePr>
        <p:xfrm>
          <a:off x="3896031" y="4962799"/>
          <a:ext cx="4111905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611" name="Equation" r:id="rId7" imgW="1968480" imgH="279360" progId="Equation.DSMT4">
                  <p:embed/>
                </p:oleObj>
              </mc:Choice>
              <mc:Fallback>
                <p:oleObj name="Equation" r:id="rId7" imgW="196848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6031" y="4962799"/>
                        <a:ext cx="4111905" cy="5760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95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79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Прямоугольник 7"/>
          <p:cNvSpPr/>
          <p:nvPr/>
        </p:nvSpPr>
        <p:spPr>
          <a:xfrm>
            <a:off x="263352" y="1284909"/>
            <a:ext cx="11593288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бъектами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зучения банковской статистики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являются банковская система в целом, банки, другие кредитные учреждения, реальные и потенциальные клиенты и корреспонденты, физические и юридические лица.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Прямоугольник 8"/>
          <p:cNvSpPr/>
          <p:nvPr/>
        </p:nvSpPr>
        <p:spPr>
          <a:xfrm>
            <a:off x="191344" y="3789040"/>
            <a:ext cx="11521280" cy="16879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нализ состояния финансового рынка в банковской системе рассматривается в статистике денежного обращения, кредита и процентных ставок. Содержание банковской статистики приведено на рисунке 1.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720850" y="404813"/>
            <a:ext cx="8642350" cy="50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ts val="1800"/>
              </a:spcBef>
              <a:buFontTx/>
              <a:buNone/>
            </a:pPr>
            <a:r>
              <a:rPr lang="ru-RU" altLang="ru-RU" sz="27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Предмет и задачи банковской статистики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7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-210208" y="5637168"/>
            <a:ext cx="12385376" cy="56983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</a:pPr>
            <a:r>
              <a:rPr lang="ru-RU" sz="235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Рисунок 1 ‑ Структура банковской статистики</a:t>
            </a:r>
          </a:p>
        </p:txBody>
      </p:sp>
      <p:grpSp>
        <p:nvGrpSpPr>
          <p:cNvPr id="21" name="Группа 20"/>
          <p:cNvGrpSpPr/>
          <p:nvPr/>
        </p:nvGrpSpPr>
        <p:grpSpPr>
          <a:xfrm>
            <a:off x="2855640" y="744190"/>
            <a:ext cx="6552728" cy="4340994"/>
            <a:chOff x="3642072" y="1373707"/>
            <a:chExt cx="4432928" cy="3106020"/>
          </a:xfrm>
        </p:grpSpPr>
        <p:sp>
          <p:nvSpPr>
            <p:cNvPr id="9" name="Надпись 2"/>
            <p:cNvSpPr txBox="1">
              <a:spLocks noChangeArrowheads="1"/>
            </p:cNvSpPr>
            <p:nvPr/>
          </p:nvSpPr>
          <p:spPr bwMode="auto">
            <a:xfrm>
              <a:off x="3649050" y="1373707"/>
              <a:ext cx="4425950" cy="47466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20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1" i="0" u="none" strike="noStrike" cap="none" normalizeH="0" baseline="0" dirty="0" smtClean="0">
                  <a:ln>
                    <a:noFill/>
                  </a:ln>
                  <a:solidFill>
                    <a:srgbClr val="FF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Банковская статистика</a:t>
              </a:r>
              <a:endParaRPr kumimoji="0" lang="ru-RU" altLang="ru-RU" sz="2800" b="1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" name="Text Box 9"/>
            <p:cNvSpPr txBox="1">
              <a:spLocks noChangeArrowheads="1"/>
            </p:cNvSpPr>
            <p:nvPr/>
          </p:nvSpPr>
          <p:spPr bwMode="auto">
            <a:xfrm>
              <a:off x="3899247" y="2031802"/>
              <a:ext cx="4135438" cy="474662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20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smtClean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татистика банковской системы</a:t>
              </a:r>
              <a:endParaRPr kumimoji="0" lang="ru-RU" altLang="ru-RU" sz="2800" b="0" i="0" u="none" strike="noStrike" cap="none" normalizeH="0" baseline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" name="Text Box 8"/>
            <p:cNvSpPr txBox="1">
              <a:spLocks noChangeArrowheads="1"/>
            </p:cNvSpPr>
            <p:nvPr/>
          </p:nvSpPr>
          <p:spPr bwMode="auto">
            <a:xfrm>
              <a:off x="3913535" y="2668389"/>
              <a:ext cx="4135437" cy="47466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20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smtClean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татистика деятельности банка</a:t>
              </a:r>
              <a:endParaRPr kumimoji="0" lang="ru-RU" altLang="ru-RU" sz="2800" b="0" i="0" u="none" strike="noStrike" cap="none" normalizeH="0" baseline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" name="Text Box 7"/>
            <p:cNvSpPr txBox="1">
              <a:spLocks noChangeArrowheads="1"/>
            </p:cNvSpPr>
            <p:nvPr/>
          </p:nvSpPr>
          <p:spPr bwMode="auto">
            <a:xfrm>
              <a:off x="3924647" y="3335139"/>
              <a:ext cx="4135438" cy="47466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20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smtClean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татистика кредита</a:t>
              </a:r>
              <a:endParaRPr kumimoji="0" lang="ru-RU" altLang="ru-RU" sz="2800" b="0" i="0" u="none" strike="noStrike" cap="none" normalizeH="0" baseline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" name="Text Box 6"/>
            <p:cNvSpPr txBox="1">
              <a:spLocks noChangeArrowheads="1"/>
            </p:cNvSpPr>
            <p:nvPr/>
          </p:nvSpPr>
          <p:spPr bwMode="auto">
            <a:xfrm>
              <a:off x="3935760" y="4005064"/>
              <a:ext cx="4135437" cy="474663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00206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marL="0" marR="0" lvl="0" indent="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ru-RU" altLang="ru-RU" sz="2000" b="0" i="0" u="none" strike="noStrike" cap="none" normalizeH="0" baseline="0" smtClean="0">
                  <a:ln>
                    <a:noFill/>
                  </a:ln>
                  <a:solidFill>
                    <a:srgbClr val="00206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Статистика процентных ставок</a:t>
              </a:r>
              <a:endParaRPr kumimoji="0" lang="ru-RU" altLang="ru-RU" sz="2800" b="0" i="0" u="none" strike="noStrike" cap="none" normalizeH="0" baseline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" name="AutoShape 5"/>
            <p:cNvSpPr>
              <a:spLocks noChangeShapeType="1"/>
            </p:cNvSpPr>
            <p:nvPr/>
          </p:nvSpPr>
          <p:spPr bwMode="auto">
            <a:xfrm>
              <a:off x="3645247" y="1842889"/>
              <a:ext cx="20638" cy="2339975"/>
            </a:xfrm>
            <a:prstGeom prst="straightConnector1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AutoShape 4"/>
            <p:cNvSpPr>
              <a:spLocks noChangeShapeType="1"/>
            </p:cNvSpPr>
            <p:nvPr/>
          </p:nvSpPr>
          <p:spPr bwMode="auto">
            <a:xfrm>
              <a:off x="3642072" y="2325489"/>
              <a:ext cx="258763" cy="0"/>
            </a:xfrm>
            <a:prstGeom prst="straightConnector1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6" name="AutoShape 3"/>
            <p:cNvSpPr>
              <a:spLocks noChangeShapeType="1"/>
            </p:cNvSpPr>
            <p:nvPr/>
          </p:nvSpPr>
          <p:spPr bwMode="auto">
            <a:xfrm>
              <a:off x="3654772" y="2931914"/>
              <a:ext cx="258763" cy="0"/>
            </a:xfrm>
            <a:prstGeom prst="straightConnector1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7" name="AutoShape 2"/>
            <p:cNvSpPr>
              <a:spLocks noChangeShapeType="1"/>
            </p:cNvSpPr>
            <p:nvPr/>
          </p:nvSpPr>
          <p:spPr bwMode="auto">
            <a:xfrm>
              <a:off x="3665885" y="4214614"/>
              <a:ext cx="258762" cy="0"/>
            </a:xfrm>
            <a:prstGeom prst="straightConnector1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AutoShape 1"/>
            <p:cNvSpPr>
              <a:spLocks noChangeShapeType="1"/>
            </p:cNvSpPr>
            <p:nvPr/>
          </p:nvSpPr>
          <p:spPr bwMode="auto">
            <a:xfrm>
              <a:off x="3665885" y="3516114"/>
              <a:ext cx="258762" cy="0"/>
            </a:xfrm>
            <a:prstGeom prst="straightConnector1">
              <a:avLst/>
            </a:prstGeom>
            <a:noFill/>
            <a:ln w="9525">
              <a:solidFill>
                <a:srgbClr val="00206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ru-RU" sz="28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5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91344" y="73777"/>
            <a:ext cx="11814712" cy="66018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35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Банковской статистикой решаются следующие </a:t>
            </a:r>
            <a:r>
              <a:rPr lang="ru-RU" sz="235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задачи: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35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разработка аналитических материалов, необходимых для управления денежным обращением в стране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35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татистический анализ кредитной системы страны, кредитное и кассовое планирование, контроль выполнения планов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35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ценка результатов деятельности банковской системы и прогнозирование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35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ценка и надзор за эффективностью деятельности отдельных кредитных организаций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35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пределение показателей деятельности банков, оценка соответствия фактических показателей экономическим нормативам, установленных центральным банком;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  <a:buFont typeface="Wingdings" pitchFamily="2" charset="2"/>
              <a:buChar char="Ø"/>
            </a:pPr>
            <a:r>
              <a:rPr lang="ru-RU" sz="235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нализ влияния банковской деятельности на развитие экономических отношений.</a:t>
            </a:r>
            <a:endParaRPr lang="ru-RU" sz="235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767408" y="1124744"/>
            <a:ext cx="108012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казатели состояния и динамики банковской системы подразделяются на 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четыре группы: </a:t>
            </a:r>
            <a:endParaRPr lang="ru-RU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endParaRPr lang="ru-RU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сходные показатели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; </a:t>
            </a:r>
          </a:p>
          <a:p>
            <a:pPr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базовые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ндексы; </a:t>
            </a:r>
          </a:p>
          <a:p>
            <a:pPr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ндекс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авнительной привлекательности условий банковской деятельности; </a:t>
            </a:r>
          </a:p>
          <a:p>
            <a:pPr algn="just">
              <a:spcAft>
                <a:spcPts val="2400"/>
              </a:spcAft>
              <a:buFont typeface="Wingdings" pitchFamily="2" charset="2"/>
              <a:buChar char="Ø"/>
            </a:pPr>
            <a:r>
              <a:rPr lang="en-US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удельные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показатели развития банковской системы.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732125" y="201414"/>
            <a:ext cx="8642350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lnSpc>
                <a:spcPct val="100000"/>
              </a:lnSpc>
              <a:spcBef>
                <a:spcPts val="1800"/>
              </a:spcBef>
              <a:buFontTx/>
              <a:buNone/>
            </a:pPr>
            <a:r>
              <a:rPr lang="en-US" altLang="ru-RU" sz="27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ru-RU" altLang="ru-RU" sz="27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Статистические показатели состояния и динамики банковской системы.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6" grpId="0" uiExpand="1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9853736" y="6325161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Прямоугольник 5"/>
          <p:cNvSpPr/>
          <p:nvPr/>
        </p:nvSpPr>
        <p:spPr>
          <a:xfrm>
            <a:off x="1127448" y="237267"/>
            <a:ext cx="10081120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ru-RU" sz="27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Исходные показатели банковской системы</a:t>
            </a:r>
          </a:p>
        </p:txBody>
      </p:sp>
      <p:sp>
        <p:nvSpPr>
          <p:cNvPr id="3" name="Прямоугольник 2"/>
          <p:cNvSpPr/>
          <p:nvPr/>
        </p:nvSpPr>
        <p:spPr>
          <a:xfrm>
            <a:off x="263352" y="745098"/>
            <a:ext cx="11723984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0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БСОЛЮТНЫЕ: 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Количество </a:t>
            </a:r>
            <a:r>
              <a:rPr lang="ru-RU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банковских учреждений в регионе </a:t>
            </a:r>
            <a:r>
              <a:rPr lang="ru-RU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определяется как сумма банков, зарегистрированных в регионе, и банковских учреждений, расположенных на территории </a:t>
            </a:r>
            <a:r>
              <a:rPr lang="ru-RU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региона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2. Количество банков, зарегистрированных в регионе</a:t>
            </a:r>
            <a:r>
              <a:rPr lang="ru-RU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3. Количество </a:t>
            </a:r>
            <a:r>
              <a:rPr lang="ru-RU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филиалов банков, зарегистрированных в регионе вне зависимости от места расположения этих филиалов</a:t>
            </a:r>
            <a:r>
              <a:rPr lang="ru-RU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характеризует легкость создания банковских филиалов в регионе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4. Абсолютная </a:t>
            </a:r>
            <a:r>
              <a:rPr lang="ru-RU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величина банковских активов </a:t>
            </a:r>
            <a:r>
              <a:rPr lang="ru-RU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арактеризует масштаб операций банковской системы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ru-RU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Величина реальных активов </a:t>
            </a:r>
            <a:r>
              <a:rPr lang="ru-RU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характеризует изменение </a:t>
            </a:r>
            <a:r>
              <a:rPr lang="ru-RU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реального </a:t>
            </a:r>
            <a:r>
              <a:rPr lang="ru-RU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масштаба банковских операций (без учета инфляции).</a:t>
            </a:r>
            <a:endParaRPr lang="ru-RU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6. Объем кредитных вложений банков, зарегистрированных в регионе.</a:t>
            </a: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ru-RU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. Доходы </a:t>
            </a:r>
            <a:r>
              <a:rPr lang="ru-RU" sz="20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населения за месяц, предшествующий отчетной </a:t>
            </a:r>
            <a:r>
              <a:rPr lang="ru-RU" sz="20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дате</a:t>
            </a:r>
            <a:r>
              <a:rPr lang="ru-RU" sz="20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, рассчитываются как произведение среднедушевых доходов на численность населения.</a:t>
            </a:r>
            <a:endParaRPr lang="ru-RU" sz="2000" b="1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3303295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625980" y="179027"/>
            <a:ext cx="11233248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50000"/>
              </a:lnSpc>
              <a:spcAft>
                <a:spcPts val="2400"/>
              </a:spcAft>
            </a:pP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Относительные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сходные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статистические показатели  банковской системы рассчитываются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ледующим образом:</a:t>
            </a:r>
          </a:p>
          <a:p>
            <a:pPr lvl="0" indent="45720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доля кредитов в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ктивах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22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21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518045"/>
              </p:ext>
            </p:extLst>
          </p:nvPr>
        </p:nvGraphicFramePr>
        <p:xfrm>
          <a:off x="5063427" y="1432379"/>
          <a:ext cx="1224136" cy="94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8" name="Equation" r:id="rId3" imgW="583920" imgH="444240" progId="Equation.DSMT4">
                  <p:embed/>
                </p:oleObj>
              </mc:Choice>
              <mc:Fallback>
                <p:oleObj name="Equation" r:id="rId3" imgW="583920" imgH="44424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3427" y="1432379"/>
                        <a:ext cx="1224136" cy="943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570524" y="2561820"/>
            <a:ext cx="47194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темп роста реальных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активов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524" name="Rectangle 4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114198"/>
              </p:ext>
            </p:extLst>
          </p:nvPr>
        </p:nvGraphicFramePr>
        <p:xfrm>
          <a:off x="4007769" y="3111351"/>
          <a:ext cx="417908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29" name="Equation" r:id="rId5" imgW="2171520" imgH="520560" progId="Equation.DSMT4">
                  <p:embed/>
                </p:oleObj>
              </mc:Choice>
              <mc:Fallback>
                <p:oleObj name="Equation" r:id="rId5" imgW="2171520" imgH="5205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7769" y="3111351"/>
                        <a:ext cx="4179083" cy="1008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1847528" y="4191472"/>
            <a:ext cx="8280920" cy="11339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ru-RU" sz="2400" b="1" baseline="-25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А</a:t>
            </a:r>
            <a:r>
              <a:rPr lang="ru-RU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абсолютная величина банковских активов в       	             отчетном и базисном периодах;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Прямоугольник 10"/>
          <p:cNvSpPr/>
          <p:nvPr/>
        </p:nvSpPr>
        <p:spPr>
          <a:xfrm>
            <a:off x="3572608" y="5218535"/>
            <a:ext cx="2932854" cy="57996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индекс инфляции;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Прямоугольник 11"/>
          <p:cNvSpPr/>
          <p:nvPr/>
        </p:nvSpPr>
        <p:spPr>
          <a:xfrm>
            <a:off x="3572608" y="5852120"/>
            <a:ext cx="7020272" cy="5799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темп роста номинальных банковских активов;</a:t>
            </a:r>
          </a:p>
        </p:txBody>
      </p:sp>
      <p:sp>
        <p:nvSpPr>
          <p:cNvPr id="235526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388972"/>
              </p:ext>
            </p:extLst>
          </p:nvPr>
        </p:nvGraphicFramePr>
        <p:xfrm>
          <a:off x="3032548" y="5278165"/>
          <a:ext cx="504056" cy="466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0" name="Equation" r:id="rId7" imgW="253800" imgH="241200" progId="Equation.DSMT4">
                  <p:embed/>
                </p:oleObj>
              </mc:Choice>
              <mc:Fallback>
                <p:oleObj name="Equation" r:id="rId7" imgW="25380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548" y="5278165"/>
                        <a:ext cx="504056" cy="4667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28" name="Rectangle 8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55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121109"/>
              </p:ext>
            </p:extLst>
          </p:nvPr>
        </p:nvGraphicFramePr>
        <p:xfrm>
          <a:off x="2996544" y="5852120"/>
          <a:ext cx="57606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31" name="Equation" r:id="rId9" imgW="304560" imgH="266400" progId="Equation.DSMT4">
                  <p:embed/>
                </p:oleObj>
              </mc:Choice>
              <mc:Fallback>
                <p:oleObj name="Equation" r:id="rId9" imgW="304560" imgH="266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6544" y="5852120"/>
                        <a:ext cx="576064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5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355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55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000"/>
                            </p:stCondLst>
                            <p:childTnLst>
                              <p:par>
                                <p:cTn id="46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5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7" grpId="0"/>
      <p:bldP spid="10" grpId="0"/>
      <p:bldP spid="11" grpId="0"/>
      <p:bldP spid="1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ChangeArrowheads="1"/>
          </p:cNvSpPr>
          <p:nvPr/>
        </p:nvSpPr>
        <p:spPr bwMode="auto">
          <a:xfrm>
            <a:off x="1524000" y="297287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anchor="ctr">
            <a:sp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>
          <a:xfrm>
            <a:off x="8570912" y="6356176"/>
            <a:ext cx="2133600" cy="457200"/>
          </a:xfrm>
        </p:spPr>
        <p:txBody>
          <a:bodyPr/>
          <a:lstStyle/>
          <a:p>
            <a:fld id="{C18E10F3-39CB-4D9E-AFEE-120BBFB3CBB9}" type="slidenum">
              <a:rPr lang="ru-RU" sz="1800" b="1"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ru-RU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Прямоугольник 4"/>
          <p:cNvSpPr/>
          <p:nvPr/>
        </p:nvSpPr>
        <p:spPr>
          <a:xfrm>
            <a:off x="1469848" y="789024"/>
            <a:ext cx="835292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индекс количества банковских учреждений в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регионе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4498" name="Rectangle 2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44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913512"/>
              </p:ext>
            </p:extLst>
          </p:nvPr>
        </p:nvGraphicFramePr>
        <p:xfrm>
          <a:off x="4943873" y="1412776"/>
          <a:ext cx="1920213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4" name="Equation" r:id="rId3" imgW="901440" imgH="545760" progId="Equation.DSMT4">
                  <p:embed/>
                </p:oleObj>
              </mc:Choice>
              <mc:Fallback>
                <p:oleObj name="Equation" r:id="rId3" imgW="901440" imgH="5457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873" y="1412776"/>
                        <a:ext cx="1920213" cy="115212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Прямоугольник 6"/>
          <p:cNvSpPr/>
          <p:nvPr/>
        </p:nvSpPr>
        <p:spPr>
          <a:xfrm>
            <a:off x="1199456" y="2413671"/>
            <a:ext cx="993710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где</a:t>
            </a:r>
            <a:r>
              <a:rPr lang="ru-RU" sz="2400" dirty="0">
                <a:latin typeface="Times New Roman" pitchFamily="18" charset="0"/>
                <a:cs typeface="Times New Roman" pitchFamily="18" charset="0"/>
              </a:rPr>
              <a:t>        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‑ среднее число банковских учреждений по регионам в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тране;</a:t>
            </a:r>
          </a:p>
        </p:txBody>
      </p:sp>
      <p:sp>
        <p:nvSpPr>
          <p:cNvPr id="234500" name="Rectangle 4"/>
          <p:cNvSpPr>
            <a:spLocks noChangeArrowheads="1"/>
          </p:cNvSpPr>
          <p:nvPr/>
        </p:nvSpPr>
        <p:spPr bwMode="auto">
          <a:xfrm>
            <a:off x="1524000" y="4393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449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0462092"/>
              </p:ext>
            </p:extLst>
          </p:nvPr>
        </p:nvGraphicFramePr>
        <p:xfrm>
          <a:off x="1847528" y="2670764"/>
          <a:ext cx="432048" cy="6048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5" name="Equation" r:id="rId5" imgW="190440" imgH="266400" progId="Equation.DSMT4">
                  <p:embed/>
                </p:oleObj>
              </mc:Choice>
              <mc:Fallback>
                <p:oleObj name="Equation" r:id="rId5" imgW="19044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7528" y="2670764"/>
                        <a:ext cx="432048" cy="6048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Прямоугольник 9"/>
          <p:cNvSpPr/>
          <p:nvPr/>
        </p:nvSpPr>
        <p:spPr>
          <a:xfrm>
            <a:off x="1460444" y="4582626"/>
            <a:ext cx="98026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buFont typeface="Wingdings" pitchFamily="2" charset="2"/>
              <a:buChar char="Ø"/>
            </a:pPr>
            <a:r>
              <a:rPr lang="ru-RU" sz="24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среднее количество филиалов, созданных одним </a:t>
            </a:r>
            <a:r>
              <a:rPr lang="ru-RU" sz="24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банком:</a:t>
            </a:r>
            <a:endParaRPr lang="ru-RU" sz="24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4502" name="Rectangle 6"/>
          <p:cNvSpPr>
            <a:spLocks noChangeArrowheads="1"/>
          </p:cNvSpPr>
          <p:nvPr/>
        </p:nvSpPr>
        <p:spPr bwMode="auto">
          <a:xfrm>
            <a:off x="152400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345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951930"/>
              </p:ext>
            </p:extLst>
          </p:nvPr>
        </p:nvGraphicFramePr>
        <p:xfrm>
          <a:off x="3944938" y="5229225"/>
          <a:ext cx="39179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76" name="Equation" r:id="rId7" imgW="1892160" imgH="545760" progId="Equation.DSMT4">
                  <p:embed/>
                </p:oleObj>
              </mc:Choice>
              <mc:Fallback>
                <p:oleObj name="Equation" r:id="rId7" imgW="1892160" imgH="5457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5229225"/>
                        <a:ext cx="3917950" cy="1133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623392" y="3720666"/>
            <a:ext cx="1094521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Средние</a:t>
            </a:r>
            <a:r>
              <a:rPr lang="ru-RU" sz="28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исходные</a:t>
            </a:r>
            <a:r>
              <a:rPr lang="ru-RU" sz="2800" b="1" dirty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статистические показатели  банковской системы </a:t>
            </a:r>
            <a:endParaRPr lang="ru-RU" sz="2800" dirty="0"/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44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44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45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10" grpId="0"/>
    </p:bldLst>
  </p:timing>
</p:sld>
</file>

<file path=ppt/theme/theme1.xml><?xml version="1.0" encoding="utf-8"?>
<a:theme xmlns:a="http://schemas.openxmlformats.org/drawingml/2006/main" name="Тема Office">
  <a:themeElements>
    <a:clrScheme name="Тема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Тема 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Тема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619</TotalTime>
  <Words>1664</Words>
  <Application>Microsoft Office PowerPoint</Application>
  <PresentationFormat>Широкоэкранный</PresentationFormat>
  <Paragraphs>171</Paragraphs>
  <Slides>28</Slides>
  <Notes>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6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28</vt:i4>
      </vt:variant>
    </vt:vector>
  </HeadingPairs>
  <TitlesOfParts>
    <vt:vector size="36" baseType="lpstr">
      <vt:lpstr>Arial</vt:lpstr>
      <vt:lpstr>Calibri</vt:lpstr>
      <vt:lpstr>Calibri Light</vt:lpstr>
      <vt:lpstr>Cambria Math</vt:lpstr>
      <vt:lpstr>Times New Roman</vt:lpstr>
      <vt:lpstr>Wingdings</vt:lpstr>
      <vt:lpstr>Тема Office</vt:lpstr>
      <vt:lpstr>Equation</vt:lpstr>
      <vt:lpstr>Банковская статистика.</vt:lpstr>
      <vt:lpstr>План лекции: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>СтГАУ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Слайд 1</dc:title>
  <dc:creator>Деканат</dc:creator>
  <cp:lastModifiedBy>Алексей</cp:lastModifiedBy>
  <cp:revision>133</cp:revision>
  <dcterms:created xsi:type="dcterms:W3CDTF">2004-02-20T08:27:47Z</dcterms:created>
  <dcterms:modified xsi:type="dcterms:W3CDTF">2023-02-14T14:21:22Z</dcterms:modified>
</cp:coreProperties>
</file>